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2" r:id="rId4"/>
    <p:sldId id="263" r:id="rId5"/>
    <p:sldId id="264" r:id="rId6"/>
    <p:sldId id="266" r:id="rId7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52" autoAdjust="0"/>
    <p:restoredTop sz="94660"/>
  </p:normalViewPr>
  <p:slideViewPr>
    <p:cSldViewPr snapToGrid="0">
      <p:cViewPr varScale="1">
        <p:scale>
          <a:sx n="46" d="100"/>
          <a:sy n="46" d="100"/>
        </p:scale>
        <p:origin x="42" y="6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01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82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1123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460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357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30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59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691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571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659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4459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5F3C8BF8-BA95-42EE-81F8-6A4D1E3D4A9C}" type="datetimeFigureOut">
              <a:rPr lang="en-US" smtClean="0"/>
              <a:t>10/1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EE7F9444-F517-4557-A10A-1762B5A2592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1405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4.2 Laws of Expon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02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of the laws of exponen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8396562"/>
              </p:ext>
            </p:extLst>
          </p:nvPr>
        </p:nvGraphicFramePr>
        <p:xfrm>
          <a:off x="838200" y="1690684"/>
          <a:ext cx="10464384" cy="52234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8128"/>
                <a:gridCol w="3488128"/>
                <a:gridCol w="3488128"/>
              </a:tblGrid>
              <a:tr h="1192519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roduct of Power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Power of a Product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Power of a Power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11925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925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9251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keep base </a:t>
                      </a:r>
                    </a:p>
                    <a:p>
                      <a:pPr algn="ctr"/>
                      <a:r>
                        <a:rPr lang="en-US" sz="2800" dirty="0" smtClean="0"/>
                        <a:t>&amp; </a:t>
                      </a:r>
                    </a:p>
                    <a:p>
                      <a:pPr algn="ctr"/>
                      <a:r>
                        <a:rPr lang="en-US" sz="2800" dirty="0" smtClean="0"/>
                        <a:t>add exponent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stribute the exponent to each factor of the produc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keep base </a:t>
                      </a:r>
                    </a:p>
                    <a:p>
                      <a:pPr algn="ctr"/>
                      <a:r>
                        <a:rPr lang="en-US" sz="2800" dirty="0" smtClean="0"/>
                        <a:t>&amp; </a:t>
                      </a:r>
                    </a:p>
                    <a:p>
                      <a:pPr algn="ctr"/>
                      <a:r>
                        <a:rPr lang="en-US" sz="2800" dirty="0" smtClean="0"/>
                        <a:t>multiply exponents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19266"/>
              </p:ext>
            </p:extLst>
          </p:nvPr>
        </p:nvGraphicFramePr>
        <p:xfrm>
          <a:off x="1663907" y="2898566"/>
          <a:ext cx="1798820" cy="92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907" y="2898566"/>
                        <a:ext cx="1798820" cy="928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54611"/>
              </p:ext>
            </p:extLst>
          </p:nvPr>
        </p:nvGraphicFramePr>
        <p:xfrm>
          <a:off x="1867198" y="4002088"/>
          <a:ext cx="13922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198" y="4002088"/>
                        <a:ext cx="1392237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96006"/>
              </p:ext>
            </p:extLst>
          </p:nvPr>
        </p:nvGraphicFramePr>
        <p:xfrm>
          <a:off x="5041900" y="2725738"/>
          <a:ext cx="16827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368280" imgH="279360" progId="Equation.DSMT4">
                  <p:embed/>
                </p:oleObj>
              </mc:Choice>
              <mc:Fallback>
                <p:oleObj name="Equation" r:id="rId7" imgW="368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1900" y="2725738"/>
                        <a:ext cx="168275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54769"/>
              </p:ext>
            </p:extLst>
          </p:nvPr>
        </p:nvGraphicFramePr>
        <p:xfrm>
          <a:off x="5041900" y="4179444"/>
          <a:ext cx="13922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1900" y="4179444"/>
                        <a:ext cx="139223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13425"/>
              </p:ext>
            </p:extLst>
          </p:nvPr>
        </p:nvGraphicFramePr>
        <p:xfrm>
          <a:off x="8478838" y="2668588"/>
          <a:ext cx="17399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380880" imgH="304560" progId="Equation.DSMT4">
                  <p:embed/>
                </p:oleObj>
              </mc:Choice>
              <mc:Fallback>
                <p:oleObj name="Equation" r:id="rId11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78838" y="2668588"/>
                        <a:ext cx="1739900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60844"/>
              </p:ext>
            </p:extLst>
          </p:nvPr>
        </p:nvGraphicFramePr>
        <p:xfrm>
          <a:off x="8710613" y="4178300"/>
          <a:ext cx="127476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279360" imgH="203040" progId="Equation.DSMT4">
                  <p:embed/>
                </p:oleObj>
              </mc:Choice>
              <mc:Fallback>
                <p:oleObj name="Equation" r:id="rId13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10613" y="4178300"/>
                        <a:ext cx="1274762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00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 1 Simplify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04245555"/>
              </p:ext>
            </p:extLst>
          </p:nvPr>
        </p:nvGraphicFramePr>
        <p:xfrm>
          <a:off x="769105" y="1942242"/>
          <a:ext cx="2903485" cy="78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028520" imgH="279360" progId="Equation.DSMT4">
                  <p:embed/>
                </p:oleObj>
              </mc:Choice>
              <mc:Fallback>
                <p:oleObj name="Equation" r:id="rId3" imgW="1028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9105" y="1942242"/>
                        <a:ext cx="2903485" cy="788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48900"/>
              </p:ext>
            </p:extLst>
          </p:nvPr>
        </p:nvGraphicFramePr>
        <p:xfrm>
          <a:off x="5581650" y="1906588"/>
          <a:ext cx="10747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380880" imgH="304560" progId="Equation.DSMT4">
                  <p:embed/>
                </p:oleObj>
              </mc:Choice>
              <mc:Fallback>
                <p:oleObj name="Equation" r:id="rId5" imgW="380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1650" y="1906588"/>
                        <a:ext cx="1074738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251"/>
              </p:ext>
            </p:extLst>
          </p:nvPr>
        </p:nvGraphicFramePr>
        <p:xfrm>
          <a:off x="9188450" y="1906588"/>
          <a:ext cx="12541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444240" imgH="304560" progId="Equation.DSMT4">
                  <p:embed/>
                </p:oleObj>
              </mc:Choice>
              <mc:Fallback>
                <p:oleObj name="Equation" r:id="rId7" imgW="444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8450" y="1906588"/>
                        <a:ext cx="12541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31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 2 Simplify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1954771"/>
              </p:ext>
            </p:extLst>
          </p:nvPr>
        </p:nvGraphicFramePr>
        <p:xfrm>
          <a:off x="1347788" y="1941513"/>
          <a:ext cx="17430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672840" imgH="304560" progId="Equation.DSMT4">
                  <p:embed/>
                </p:oleObj>
              </mc:Choice>
              <mc:Fallback>
                <p:oleObj name="Equation" r:id="rId3" imgW="672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7788" y="1941513"/>
                        <a:ext cx="174307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82209"/>
              </p:ext>
            </p:extLst>
          </p:nvPr>
        </p:nvGraphicFramePr>
        <p:xfrm>
          <a:off x="6638483" y="1870075"/>
          <a:ext cx="1719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609480" imgH="304560" progId="Equation.DSMT4">
                  <p:embed/>
                </p:oleObj>
              </mc:Choice>
              <mc:Fallback>
                <p:oleObj name="Equation" r:id="rId5" imgW="609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8483" y="1870075"/>
                        <a:ext cx="1719262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702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 3 Simplify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9816190"/>
              </p:ext>
            </p:extLst>
          </p:nvPr>
        </p:nvGraphicFramePr>
        <p:xfrm>
          <a:off x="1024128" y="1788306"/>
          <a:ext cx="4148449" cy="97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4128" y="1788306"/>
                        <a:ext cx="4148449" cy="97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85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 4 Simplify</a:t>
            </a:r>
            <a:br>
              <a:rPr lang="en-US" dirty="0" smtClean="0"/>
            </a:br>
            <a:r>
              <a:rPr lang="en-US" sz="3100" dirty="0" smtClean="0"/>
              <a:t>(Assume that variable exponents represent positive integers.)</a:t>
            </a:r>
            <a:endParaRPr lang="en-US" sz="3100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3119629"/>
              </p:ext>
            </p:extLst>
          </p:nvPr>
        </p:nvGraphicFramePr>
        <p:xfrm>
          <a:off x="1458132" y="2001735"/>
          <a:ext cx="22304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698400" imgH="304560" progId="Equation.DSMT4">
                  <p:embed/>
                </p:oleObj>
              </mc:Choice>
              <mc:Fallback>
                <p:oleObj name="Equation" r:id="rId3" imgW="69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8132" y="2001735"/>
                        <a:ext cx="2230437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26891"/>
              </p:ext>
            </p:extLst>
          </p:nvPr>
        </p:nvGraphicFramePr>
        <p:xfrm>
          <a:off x="5614597" y="2001735"/>
          <a:ext cx="32035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4597" y="2001735"/>
                        <a:ext cx="3203575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528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208</TotalTime>
  <Words>52</Words>
  <Application>Microsoft Office PowerPoint</Application>
  <PresentationFormat>Widescreen</PresentationFormat>
  <Paragraphs>1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Tw Cen MT</vt:lpstr>
      <vt:lpstr>Tw Cen MT Condensed</vt:lpstr>
      <vt:lpstr>Wingdings 3</vt:lpstr>
      <vt:lpstr>Integral</vt:lpstr>
      <vt:lpstr>Equation</vt:lpstr>
      <vt:lpstr>4.2 Laws of Exponents</vt:lpstr>
      <vt:lpstr>Some of the laws of exponents</vt:lpstr>
      <vt:lpstr>Ex 1 Simplify</vt:lpstr>
      <vt:lpstr>Ex 2 Simplify</vt:lpstr>
      <vt:lpstr>Ex 3 Simplify</vt:lpstr>
      <vt:lpstr>Ex 4 Simplify (Assume that variable exponents represent positive integers.)</vt:lpstr>
    </vt:vector>
  </TitlesOfParts>
  <Company>Leon County Schools -LCS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Polynomials</dc:title>
  <dc:creator>Taylor, Martina</dc:creator>
  <cp:lastModifiedBy>Taylor, Martina</cp:lastModifiedBy>
  <cp:revision>12</cp:revision>
  <cp:lastPrinted>2014-10-14T16:28:17Z</cp:lastPrinted>
  <dcterms:created xsi:type="dcterms:W3CDTF">2014-10-13T12:37:09Z</dcterms:created>
  <dcterms:modified xsi:type="dcterms:W3CDTF">2014-10-15T21:17:04Z</dcterms:modified>
</cp:coreProperties>
</file>